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000000"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xxx.xx</w:t>
      </w:r>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xxx.xx</w:t>
      </w:r>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xxx.xx</w:t>
      </w:r>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1422C0CF" w:rsidR="001C0DCA" w:rsidRPr="00A74FE8"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 xml:space="preserve">rédigé en français </w:t>
      </w:r>
      <w:r w:rsidRPr="0070263E">
        <w:rPr>
          <w:rStyle w:val="AbstractCar"/>
          <w:b/>
          <w:bCs/>
        </w:rPr>
        <w:t>ou</w:t>
      </w:r>
      <w:r w:rsidRPr="001C0DCA">
        <w:rPr>
          <w:rStyle w:val="AbstractCar"/>
        </w:rPr>
        <w:t xml:space="preserve"> en anglais, le</w:t>
      </w:r>
      <w:r w:rsidR="0070263E">
        <w:rPr>
          <w:rStyle w:val="AbstractCar"/>
        </w:rPr>
        <w:t xml:space="preserve"> </w:t>
      </w:r>
      <w:r w:rsidRPr="001C0DCA">
        <w:rPr>
          <w:rStyle w:val="AbstractCar"/>
        </w:rPr>
        <w:t>résumé</w:t>
      </w:r>
      <w:r w:rsidR="0070263E">
        <w:rPr>
          <w:rStyle w:val="AbstractCar"/>
        </w:rPr>
        <w:t xml:space="preserve"> </w:t>
      </w:r>
      <w:r w:rsidRPr="001C0DCA">
        <w:rPr>
          <w:rStyle w:val="AbstractCar"/>
        </w:rPr>
        <w:t>devr</w:t>
      </w:r>
      <w:r w:rsidR="0070263E">
        <w:rPr>
          <w:rStyle w:val="AbstractCar"/>
        </w:rPr>
        <w:t xml:space="preserve">a </w:t>
      </w:r>
      <w:r w:rsidRPr="001C0DCA">
        <w:rPr>
          <w:rStyle w:val="AbstractCar"/>
        </w:rPr>
        <w:t xml:space="preserve">être en français </w:t>
      </w:r>
      <w:r w:rsidRPr="0070263E">
        <w:rPr>
          <w:rStyle w:val="AbstractCar"/>
          <w:b/>
          <w:bCs/>
        </w:rPr>
        <w:t>et</w:t>
      </w:r>
      <w:r w:rsidRPr="001C0DCA">
        <w:rPr>
          <w:rStyle w:val="AbstractCar"/>
        </w:rPr>
        <w:t xml:space="preserve"> en anglais. Les résum</w:t>
      </w:r>
      <w:r w:rsidR="00CF33A4">
        <w:rPr>
          <w:rStyle w:val="AbstractCar"/>
        </w:rPr>
        <w:t>é</w:t>
      </w:r>
      <w:r w:rsidRPr="001C0DCA">
        <w:rPr>
          <w:rStyle w:val="AbstractCar"/>
        </w:rPr>
        <w:t>s ne devront pas excéder 10 lignes chacun</w:t>
      </w:r>
      <w:r w:rsidR="00A95AA4">
        <w:rPr>
          <w:rStyle w:val="AbstractCar"/>
        </w:rPr>
        <w:t xml:space="preserve"> et utiliseront une police de taille 8</w:t>
      </w:r>
      <w:r w:rsidRPr="00A74FE8">
        <w:t>.</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1839B4A9" w:rsidR="001C0DCA" w:rsidRPr="00B14C62" w:rsidRDefault="001C0DCA" w:rsidP="00B14C62">
      <w:pPr>
        <w:pStyle w:val="Corpsdetexte"/>
      </w:pPr>
      <w:r w:rsidRPr="00B14C62">
        <w:t xml:space="preserve">Après avis du </w:t>
      </w:r>
      <w:r w:rsidR="000A13AF">
        <w:t>C</w:t>
      </w:r>
      <w:r w:rsidRPr="00B14C62">
        <w:t xml:space="preserve">omité scientifique, le </w:t>
      </w:r>
      <w:r w:rsidR="0070263E">
        <w:t>2</w:t>
      </w:r>
      <w:r w:rsidR="00FC2B21">
        <w:t>7</w:t>
      </w:r>
      <w:r w:rsidRPr="00B14C62">
        <w:t xml:space="preserve"> </w:t>
      </w:r>
      <w:r w:rsidR="00510490">
        <w:t>janv</w:t>
      </w:r>
      <w:r w:rsidR="00C91162">
        <w:t>ier</w:t>
      </w:r>
      <w:r w:rsidRPr="00B14C62">
        <w:t xml:space="preserve"> 20</w:t>
      </w:r>
      <w:r w:rsidR="00A078D0">
        <w:t>2</w:t>
      </w:r>
      <w:r w:rsidR="00FC2B21">
        <w:t>3</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devront soumettre leur article complet pour le </w:t>
      </w:r>
      <w:r w:rsidR="00A252A3">
        <w:t>1</w:t>
      </w:r>
      <w:r w:rsidR="00FC2B21">
        <w:t>3</w:t>
      </w:r>
      <w:r w:rsidR="00A252A3">
        <w:t xml:space="preserve"> </w:t>
      </w:r>
      <w:r w:rsidR="00510490">
        <w:t>f</w:t>
      </w:r>
      <w:r w:rsidR="00B25B1D">
        <w:t>é</w:t>
      </w:r>
      <w:r w:rsidR="00510490">
        <w:t>vrier</w:t>
      </w:r>
      <w:r w:rsidR="00C91162">
        <w:t xml:space="preserve"> </w:t>
      </w:r>
      <w:r w:rsidR="00B63279">
        <w:t>2023</w:t>
      </w:r>
      <w:r w:rsidR="00B63279" w:rsidRPr="00B14C62">
        <w:t xml:space="preserve"> </w:t>
      </w:r>
      <w:r w:rsidRPr="00B14C62">
        <w:t>au plus tard.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030D0E5B" w:rsidR="0036485D" w:rsidRDefault="00E103F4" w:rsidP="00B14C62">
      <w:pPr>
        <w:pStyle w:val="ListeNum"/>
      </w:pPr>
      <w:r w:rsidRPr="00A74FE8">
        <w:t>Références bibliographiques</w:t>
      </w:r>
    </w:p>
    <w:p w14:paraId="26EC7C92" w14:textId="77777777" w:rsidR="0036485D" w:rsidRDefault="0036485D">
      <w:pPr>
        <w:jc w:val="left"/>
        <w:rPr>
          <w:rFonts w:eastAsia="Times New Roman"/>
          <w:sz w:val="20"/>
          <w:szCs w:val="20"/>
          <w:lang w:eastAsia="fr-FR"/>
        </w:rPr>
      </w:pPr>
      <w:r>
        <w:br w:type="page"/>
      </w:r>
    </w:p>
    <w:p w14:paraId="339555E5" w14:textId="77777777" w:rsidR="00B14C62" w:rsidRDefault="00B14C62" w:rsidP="0036485D">
      <w:pPr>
        <w:pStyle w:val="ListeNum"/>
        <w:numPr>
          <w:ilvl w:val="0"/>
          <w:numId w:val="0"/>
        </w:numPr>
      </w:pPr>
    </w:p>
    <w:p w14:paraId="0B0F65CF" w14:textId="0F466746" w:rsidR="00B14C62" w:rsidRDefault="00B14C62" w:rsidP="004448FB">
      <w:pPr>
        <w:pStyle w:val="Titre1"/>
      </w:pPr>
      <w:r>
        <w:t>Formats</w:t>
      </w:r>
    </w:p>
    <w:p w14:paraId="68C15BA9" w14:textId="05555E38" w:rsidR="00C02E84" w:rsidRDefault="00B14C62" w:rsidP="00B14C62">
      <w:pPr>
        <w:pStyle w:val="Corpsdetexte"/>
      </w:pPr>
      <w:r w:rsidRPr="00C9435C">
        <w:t xml:space="preserve">Les langues de travail sont le français et l’anglais, toutefois </w:t>
      </w:r>
      <w:r w:rsidRPr="008934E0">
        <w:rPr>
          <w:u w:val="single"/>
        </w:rPr>
        <w:t>il est vivement souhaité que les planches des présentations et les posters soient en anglais</w:t>
      </w:r>
      <w:r w:rsidRPr="00C9435C">
        <w:t xml:space="preserve">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proofErr w:type="gramStart"/>
            <w:r w:rsidRPr="00A74FE8">
              <w:rPr>
                <w:lang w:val="fr-FR"/>
              </w:rPr>
              <w:t>mm</w:t>
            </w:r>
            <w:proofErr w:type="gramEnd"/>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lastRenderedPageBreak/>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48130556" w:rsidR="007071CA" w:rsidRDefault="007071CA" w:rsidP="007071CA">
      <w:pPr>
        <w:pStyle w:val="Corpsdetexte"/>
      </w:pPr>
      <w:r>
        <w:tab/>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5.4pt;height:28.2pt" o:ole="" fillcolor="window">
            <v:imagedata r:id="rId9" o:title=""/>
          </v:shape>
          <o:OLEObject Type="Embed" ProgID="Equation.DSMT4" ShapeID="_x0000_i1026" DrawAspect="Content" ObjectID="_1728138361" r:id="rId10"/>
        </w:object>
      </w:r>
      <w:r>
        <w:tab/>
        <w:t>(1)</w:t>
      </w: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2AA6CA1" w:rsidR="007071CA" w:rsidRDefault="007071CA" w:rsidP="007071CA">
      <w:pPr>
        <w:pStyle w:val="Corpsdetexte"/>
      </w:pPr>
      <w:r>
        <w:t xml:space="preserve">Symboles et unités : Utiliser les unités </w:t>
      </w:r>
      <w:r w:rsidR="00B63279">
        <w:t xml:space="preserve">et </w:t>
      </w:r>
      <w:r>
        <w:t xml:space="preserve">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0D5FA816"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w:t>
      </w:r>
      <w:r w:rsidR="00B63279">
        <w:t xml:space="preserve">Le type de </w:t>
      </w:r>
      <w:r>
        <w:t>police de la note de bas de pages est la même que celle utilisée pour le texte</w:t>
      </w:r>
      <w:r w:rsidR="00B63279">
        <w:t xml:space="preserve"> mais </w:t>
      </w:r>
      <w:r w:rsidR="00A95AA4">
        <w:t>de</w:t>
      </w:r>
      <w:r w:rsidR="00B63279">
        <w:t xml:space="preserve"> taille </w:t>
      </w:r>
      <w:r w:rsidR="00A95AA4">
        <w:t>8</w:t>
      </w:r>
      <w:r>
        <w:t>.</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65108D03" w:rsidR="007071CA" w:rsidRDefault="007071CA" w:rsidP="007071CA">
      <w:pPr>
        <w:pStyle w:val="Corpsdetexte"/>
      </w:pPr>
      <w:r>
        <w:t xml:space="preserve">Ces journées comprendront des conférences invitées et des communications. La durée des interventions </w:t>
      </w:r>
      <w:r w:rsidR="00B63279">
        <w:t xml:space="preserve">pourrait </w:t>
      </w:r>
      <w:r>
        <w:t>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even" r:id="rId11"/>
      <w:headerReference w:type="default" r:id="rId12"/>
      <w:footerReference w:type="even" r:id="rId13"/>
      <w:footerReference w:type="default" r:id="rId14"/>
      <w:headerReference w:type="first" r:id="rId15"/>
      <w:footerReference w:type="first" r:id="rId16"/>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16EEC7" w14:textId="77777777" w:rsidR="004D4C3A" w:rsidRDefault="004D4C3A" w:rsidP="001C0DCA">
      <w:pPr>
        <w:spacing w:after="0" w:line="240" w:lineRule="auto"/>
      </w:pPr>
      <w:r>
        <w:separator/>
      </w:r>
    </w:p>
  </w:endnote>
  <w:endnote w:type="continuationSeparator" w:id="0">
    <w:p w14:paraId="586D2B14" w14:textId="77777777" w:rsidR="004D4C3A" w:rsidRDefault="004D4C3A"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9E61F" w14:textId="77777777" w:rsidR="00DD3615" w:rsidRDefault="00DD361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7C953" w14:textId="77777777" w:rsidR="00DD3615" w:rsidRDefault="00DD3615">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BE0EF" w14:textId="77777777" w:rsidR="00DD3615" w:rsidRDefault="00DD361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F9133C" w14:textId="77777777" w:rsidR="004D4C3A" w:rsidRDefault="004D4C3A" w:rsidP="001C0DCA">
      <w:pPr>
        <w:spacing w:after="0" w:line="240" w:lineRule="auto"/>
      </w:pPr>
      <w:r>
        <w:separator/>
      </w:r>
    </w:p>
  </w:footnote>
  <w:footnote w:type="continuationSeparator" w:id="0">
    <w:p w14:paraId="7C5F80E4" w14:textId="77777777" w:rsidR="004D4C3A" w:rsidRDefault="004D4C3A" w:rsidP="001C0DCA">
      <w:pPr>
        <w:spacing w:after="0" w:line="240" w:lineRule="auto"/>
      </w:pPr>
      <w:r>
        <w:continuationSeparator/>
      </w:r>
    </w:p>
  </w:footnote>
  <w:footnote w:id="1">
    <w:p w14:paraId="774FB974" w14:textId="64F3DA9B"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CADD7" w14:textId="77777777" w:rsidR="00DD3615" w:rsidRDefault="00DD3615">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C94FF" w14:textId="77777777" w:rsidR="00DD3615" w:rsidRDefault="00DD3615">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356" w:type="dxa"/>
      <w:tblInd w:w="-142" w:type="dxa"/>
      <w:tblLayout w:type="fixed"/>
      <w:tblLook w:val="01E0" w:firstRow="1" w:lastRow="1" w:firstColumn="1" w:lastColumn="1" w:noHBand="0" w:noVBand="0"/>
    </w:tblPr>
    <w:tblGrid>
      <w:gridCol w:w="2977"/>
      <w:gridCol w:w="6379"/>
    </w:tblGrid>
    <w:tr w:rsidR="00CD7FD3" w:rsidRPr="00CD7FD3" w14:paraId="1C8B75F2" w14:textId="77777777" w:rsidTr="00E3028A">
      <w:tc>
        <w:tcPr>
          <w:tcW w:w="2977" w:type="dxa"/>
          <w:vAlign w:val="center"/>
        </w:tcPr>
        <w:p w14:paraId="06D74674" w14:textId="6620980A" w:rsidR="00CD7FD3" w:rsidRPr="00CD7FD3" w:rsidRDefault="002A0D7A" w:rsidP="00CD7FD3">
          <w:pPr>
            <w:pStyle w:val="Corpsdetexte"/>
            <w:ind w:right="81"/>
            <w:jc w:val="center"/>
            <w:rPr>
              <w:noProof/>
            </w:rPr>
          </w:pPr>
          <w:r w:rsidRPr="002A0D7A">
            <w:rPr>
              <w:rFonts w:ascii="Tahoma" w:eastAsia="Calibri" w:hAnsi="Tahoma" w:cs="Tahoma"/>
              <w:b/>
              <w:bCs/>
              <w:smallCaps/>
              <w:noProof/>
              <w:color w:val="000000"/>
              <w:sz w:val="44"/>
              <w:szCs w:val="44"/>
            </w:rPr>
            <w:drawing>
              <wp:inline distT="0" distB="0" distL="0" distR="0" wp14:anchorId="0B75AAF3" wp14:editId="3C2BF4A9">
                <wp:extent cx="1377979" cy="482203"/>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11024" cy="493767"/>
                        </a:xfrm>
                        <a:prstGeom prst="rect">
                          <a:avLst/>
                        </a:prstGeom>
                        <a:noFill/>
                      </pic:spPr>
                    </pic:pic>
                  </a:graphicData>
                </a:graphic>
              </wp:inline>
            </w:drawing>
          </w:r>
        </w:p>
      </w:tc>
      <w:tc>
        <w:tcPr>
          <w:tcW w:w="6379" w:type="dxa"/>
          <w:vAlign w:val="center"/>
        </w:tcPr>
        <w:p w14:paraId="7EDA6CC3" w14:textId="0B9C323E" w:rsidR="00CD7FD3" w:rsidRPr="00DD3615" w:rsidRDefault="00DD3615" w:rsidP="00DD3615">
          <w:pPr>
            <w:tabs>
              <w:tab w:val="left" w:pos="359"/>
            </w:tabs>
            <w:spacing w:after="0" w:line="240" w:lineRule="auto"/>
            <w:jc w:val="left"/>
            <w:rPr>
              <w:rFonts w:ascii="Tahoma" w:hAnsi="Tahoma" w:cs="Tahoma"/>
              <w:b/>
              <w:smallCaps/>
              <w:color w:val="000000"/>
              <w:sz w:val="44"/>
              <w:szCs w:val="44"/>
              <w:lang w:val="fr-CA"/>
            </w:rPr>
          </w:pPr>
          <w:r w:rsidRPr="005B052A">
            <w:rPr>
              <w:rFonts w:ascii="Tahoma" w:hAnsi="Tahoma" w:cs="Tahoma"/>
              <w:b/>
              <w:bCs/>
              <w:smallCaps/>
              <w:color w:val="000000"/>
              <w:sz w:val="44"/>
              <w:szCs w:val="44"/>
              <w:lang w:val="fr-CA"/>
            </w:rPr>
            <w:t xml:space="preserve">L’énergie au cœur des ondes </w:t>
          </w:r>
          <w:r w:rsidRPr="005B052A">
            <w:rPr>
              <w:rFonts w:ascii="Tahoma" w:hAnsi="Tahoma" w:cs="Tahoma"/>
              <w:b/>
              <w:bCs/>
              <w:smallCaps/>
              <w:color w:val="000000"/>
              <w:sz w:val="32"/>
              <w:szCs w:val="32"/>
              <w:lang w:val="fr-CA"/>
            </w:rPr>
            <w:t>Ressources et environnement :</w:t>
          </w:r>
          <w:r>
            <w:rPr>
              <w:rFonts w:ascii="Tahoma" w:hAnsi="Tahoma" w:cs="Tahoma"/>
              <w:b/>
              <w:bCs/>
              <w:smallCaps/>
              <w:color w:val="000000"/>
              <w:sz w:val="32"/>
              <w:szCs w:val="32"/>
              <w:lang w:val="fr-CA"/>
            </w:rPr>
            <w:br/>
          </w:r>
          <w:r w:rsidRPr="005B052A">
            <w:rPr>
              <w:rFonts w:ascii="Tahoma" w:hAnsi="Tahoma" w:cs="Tahoma"/>
              <w:b/>
              <w:bCs/>
              <w:smallCaps/>
              <w:color w:val="000000"/>
              <w:sz w:val="32"/>
              <w:szCs w:val="32"/>
              <w:lang w:val="fr-CA"/>
            </w:rPr>
            <w:t xml:space="preserve"> gestion "intelligente"</w:t>
          </w:r>
        </w:p>
      </w:tc>
    </w:tr>
  </w:tbl>
  <w:p w14:paraId="5413E305" w14:textId="305AFF75" w:rsidR="00A078D0" w:rsidRDefault="00A078D0">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2336268">
    <w:abstractNumId w:val="1"/>
  </w:num>
  <w:num w:numId="2" w16cid:durableId="1065647758">
    <w:abstractNumId w:val="4"/>
  </w:num>
  <w:num w:numId="3" w16cid:durableId="387608054">
    <w:abstractNumId w:val="2"/>
  </w:num>
  <w:num w:numId="4" w16cid:durableId="2116320263">
    <w:abstractNumId w:val="1"/>
  </w:num>
  <w:num w:numId="5" w16cid:durableId="321277341">
    <w:abstractNumId w:val="1"/>
  </w:num>
  <w:num w:numId="6" w16cid:durableId="1843355513">
    <w:abstractNumId w:val="1"/>
  </w:num>
  <w:num w:numId="7" w16cid:durableId="669526809">
    <w:abstractNumId w:val="1"/>
  </w:num>
  <w:num w:numId="8" w16cid:durableId="1379554286">
    <w:abstractNumId w:val="1"/>
  </w:num>
  <w:num w:numId="9" w16cid:durableId="963845915">
    <w:abstractNumId w:val="1"/>
  </w:num>
  <w:num w:numId="10" w16cid:durableId="2104647978">
    <w:abstractNumId w:val="1"/>
  </w:num>
  <w:num w:numId="11" w16cid:durableId="2056806521">
    <w:abstractNumId w:val="1"/>
  </w:num>
  <w:num w:numId="12" w16cid:durableId="939726881">
    <w:abstractNumId w:val="0"/>
  </w:num>
  <w:num w:numId="13" w16cid:durableId="123898166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14CD"/>
    <w:rsid w:val="0000306C"/>
    <w:rsid w:val="000234A0"/>
    <w:rsid w:val="00036181"/>
    <w:rsid w:val="00083CE1"/>
    <w:rsid w:val="00086CE9"/>
    <w:rsid w:val="000A13AF"/>
    <w:rsid w:val="000F49E9"/>
    <w:rsid w:val="000F6989"/>
    <w:rsid w:val="000F7CAB"/>
    <w:rsid w:val="001914CD"/>
    <w:rsid w:val="001B1A44"/>
    <w:rsid w:val="001C0DCA"/>
    <w:rsid w:val="001C67F7"/>
    <w:rsid w:val="001D7292"/>
    <w:rsid w:val="001E3B25"/>
    <w:rsid w:val="001F4D64"/>
    <w:rsid w:val="002235F6"/>
    <w:rsid w:val="002418EE"/>
    <w:rsid w:val="00283395"/>
    <w:rsid w:val="002A0D7A"/>
    <w:rsid w:val="002F69F2"/>
    <w:rsid w:val="00343D24"/>
    <w:rsid w:val="00356CCE"/>
    <w:rsid w:val="0036175F"/>
    <w:rsid w:val="0036485D"/>
    <w:rsid w:val="00387EA8"/>
    <w:rsid w:val="003E23F6"/>
    <w:rsid w:val="00427341"/>
    <w:rsid w:val="004448FB"/>
    <w:rsid w:val="004A0100"/>
    <w:rsid w:val="004C14A8"/>
    <w:rsid w:val="004C33C7"/>
    <w:rsid w:val="004D2A73"/>
    <w:rsid w:val="004D4C3A"/>
    <w:rsid w:val="00510490"/>
    <w:rsid w:val="00535985"/>
    <w:rsid w:val="00546C49"/>
    <w:rsid w:val="005676F2"/>
    <w:rsid w:val="005A58FF"/>
    <w:rsid w:val="005B7C78"/>
    <w:rsid w:val="005D02A8"/>
    <w:rsid w:val="005D6D33"/>
    <w:rsid w:val="00611D84"/>
    <w:rsid w:val="006411AC"/>
    <w:rsid w:val="00646CAD"/>
    <w:rsid w:val="0065394B"/>
    <w:rsid w:val="006B3C79"/>
    <w:rsid w:val="006C5397"/>
    <w:rsid w:val="0070263E"/>
    <w:rsid w:val="007071CA"/>
    <w:rsid w:val="0070799D"/>
    <w:rsid w:val="0072195F"/>
    <w:rsid w:val="007349DF"/>
    <w:rsid w:val="0079501B"/>
    <w:rsid w:val="007C6BB8"/>
    <w:rsid w:val="007D4BE6"/>
    <w:rsid w:val="00815978"/>
    <w:rsid w:val="00866B6F"/>
    <w:rsid w:val="0088332C"/>
    <w:rsid w:val="00883BEE"/>
    <w:rsid w:val="00885034"/>
    <w:rsid w:val="008934E0"/>
    <w:rsid w:val="00914D19"/>
    <w:rsid w:val="009364AB"/>
    <w:rsid w:val="009401A4"/>
    <w:rsid w:val="00A078D0"/>
    <w:rsid w:val="00A252A3"/>
    <w:rsid w:val="00A27593"/>
    <w:rsid w:val="00A678DD"/>
    <w:rsid w:val="00A863A5"/>
    <w:rsid w:val="00A95AA4"/>
    <w:rsid w:val="00A96D10"/>
    <w:rsid w:val="00AB57D7"/>
    <w:rsid w:val="00AF598C"/>
    <w:rsid w:val="00B14C62"/>
    <w:rsid w:val="00B25B1D"/>
    <w:rsid w:val="00B471D2"/>
    <w:rsid w:val="00B622FF"/>
    <w:rsid w:val="00B63279"/>
    <w:rsid w:val="00C02E84"/>
    <w:rsid w:val="00C66244"/>
    <w:rsid w:val="00C91162"/>
    <w:rsid w:val="00C9435C"/>
    <w:rsid w:val="00CD7FD3"/>
    <w:rsid w:val="00CE01D2"/>
    <w:rsid w:val="00CF33A4"/>
    <w:rsid w:val="00D20CEE"/>
    <w:rsid w:val="00D6788B"/>
    <w:rsid w:val="00DD0443"/>
    <w:rsid w:val="00DD3615"/>
    <w:rsid w:val="00DF47C7"/>
    <w:rsid w:val="00E103F4"/>
    <w:rsid w:val="00E3028A"/>
    <w:rsid w:val="00EB73EA"/>
    <w:rsid w:val="00EC216A"/>
    <w:rsid w:val="00F516A4"/>
    <w:rsid w:val="00F60477"/>
    <w:rsid w:val="00F70587"/>
    <w:rsid w:val="00F705EF"/>
    <w:rsid w:val="00F726FC"/>
    <w:rsid w:val="00F87957"/>
    <w:rsid w:val="00FC2B2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 w:type="paragraph" w:styleId="Rvision">
    <w:name w:val="Revision"/>
    <w:hidden/>
    <w:uiPriority w:val="99"/>
    <w:semiHidden/>
    <w:rsid w:val="008934E0"/>
    <w:pPr>
      <w:spacing w:after="0" w:line="240"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39CAA2-2BB6-4FE9-9050-27B0B54E7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Pages>
  <Words>853</Words>
  <Characters>4694</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Joël Hamelin</cp:lastModifiedBy>
  <cp:revision>2</cp:revision>
  <cp:lastPrinted>2022-10-10T16:40:00Z</cp:lastPrinted>
  <dcterms:created xsi:type="dcterms:W3CDTF">2022-10-24T15:40:00Z</dcterms:created>
  <dcterms:modified xsi:type="dcterms:W3CDTF">2022-10-24T15:40:00Z</dcterms:modified>
</cp:coreProperties>
</file>